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4"/>
  </p:notesMasterIdLst>
  <p:sldIdLst>
    <p:sldId id="256" r:id="rId2"/>
    <p:sldId id="257" r:id="rId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00"/>
    <a:srgbClr val="00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2" autoAdjust="0"/>
    <p:restoredTop sz="94655" autoAdjust="0"/>
  </p:normalViewPr>
  <p:slideViewPr>
    <p:cSldViewPr>
      <p:cViewPr varScale="1">
        <p:scale>
          <a:sx n="80" d="100"/>
          <a:sy n="80" d="100"/>
        </p:scale>
        <p:origin x="1522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12112527-A72F-752B-9C71-C10930FCC33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D7956A96-305F-579F-EE24-9BAC3CD7352C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537B5749-D997-7FE6-FB23-10DA00C81B90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5" name="Rectangle 5">
            <a:extLst>
              <a:ext uri="{FF2B5EF4-FFF2-40B4-BE49-F238E27FC236}">
                <a16:creationId xmlns:a16="http://schemas.microsoft.com/office/drawing/2014/main" id="{02556A5A-A814-98A5-1BC9-3E4B17858549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0246" name="Rectangle 6">
            <a:extLst>
              <a:ext uri="{FF2B5EF4-FFF2-40B4-BE49-F238E27FC236}">
                <a16:creationId xmlns:a16="http://schemas.microsoft.com/office/drawing/2014/main" id="{32F369DA-222B-9308-C34D-1FBF506A2BF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47" name="Rectangle 7">
            <a:extLst>
              <a:ext uri="{FF2B5EF4-FFF2-40B4-BE49-F238E27FC236}">
                <a16:creationId xmlns:a16="http://schemas.microsoft.com/office/drawing/2014/main" id="{8410C9C3-EF1F-A38A-6FD5-6FA71F98640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EC4CED9A-98AA-4E2D-98A6-9334EC5D0DE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2EF21708-CD2D-5583-E5EA-99260E225947}"/>
              </a:ext>
            </a:extLst>
          </p:cNvPr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3" name="Oval 3">
              <a:extLst>
                <a:ext uri="{FF2B5EF4-FFF2-40B4-BE49-F238E27FC236}">
                  <a16:creationId xmlns:a16="http://schemas.microsoft.com/office/drawing/2014/main" id="{F236CAEA-4A85-25F3-5B8B-00905009B0FA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" name="Oval 4">
              <a:extLst>
                <a:ext uri="{FF2B5EF4-FFF2-40B4-BE49-F238E27FC236}">
                  <a16:creationId xmlns:a16="http://schemas.microsoft.com/office/drawing/2014/main" id="{C32AAB5F-7175-C338-8728-05A98022CCEF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67D6C81E-30B7-9C78-0C37-0F758EE4594C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212CD9FD-0527-79C5-1769-E76FC758BE67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112BA774-AC0C-8917-8DAA-430B356AD0F7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43F95126-689A-3C99-CE25-C75316C77963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820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820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50B5CB03-2F38-955C-54D5-45831B94830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DFE4BF57-B9E5-9B06-E48B-4FF8095D125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DBC19BB3-D4F8-5508-3344-B1192A3D855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C2FC6D-728B-40A8-B7A0-1E930DCD365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02702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D083F9EF-B44B-17A5-0AC3-04259FF82EC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5F96D2EA-921D-55FA-DF05-330E034DB6B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B2ED5AFD-085E-F281-DA1D-CB49BD8BE9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60A80A-2BA1-48CC-86D0-83A7201120B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73498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646BF8F4-AFFD-AAFE-F884-7647E965521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20A7FDA4-0462-6AE4-E325-BC1D339BFAC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F9B997E7-4928-38D9-90F2-8430B0FC398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2F3145-E165-4091-9B11-0F971CD3C43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50804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B4B8000A-F8F7-3263-6345-02E5B0049DB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15CF81D9-9042-712E-83E4-115BFF4F5B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0A924D82-9AB6-9BA1-A346-9D850D2CC6B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BD51DA-AA7C-49F6-B49D-437879BE246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06510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6884B146-620C-AE08-D0D5-013D0B45569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EE25A712-7EF5-DED6-8797-50921254023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7D90D5AD-A8C6-A785-F33E-4D277FCDAAE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FF8306-94ED-4605-B83F-A2D0E423094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02666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8A52326D-45F2-2109-B9BA-FDD7A5A4DCF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DCC5B9D5-CE63-EA09-95E1-AA00E300FCB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41F33309-D39D-F43D-4753-6588194280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414B34F-EFD5-4A98-8743-2F00EB7F1FB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92214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DEE03552-11AC-A48F-63CF-C2AD20EAD79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EAAFC9CB-EE22-C9D3-A0DC-33B91739724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2B730F92-F3C6-0B98-7F13-D5D267BD9DA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260ABA-6266-4331-92C0-BF11AFD03E5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47789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3A891A08-AAE3-F577-E091-E9AEBACCA92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31DCA89F-368D-9D20-DCA8-710654CF8E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F8B0EFF6-5243-A0BA-DC52-67DDD557F02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917610-95EC-4714-9F87-92AB36D94AA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57218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6BAC6953-43C0-C8B2-6B6C-B0387F2DF9D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4AD4364A-56AA-A449-D4B9-609B9F1380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DD9C26B1-21E4-A8F7-D3BF-585283E8839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359A03-7209-4AD3-A559-68D8C09D3D0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00472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BAB09B78-B37C-0FE5-6E2B-2380F07B254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BE912841-E23E-33C8-84D4-EB3D5BB8E02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1A03C57D-3CDD-218E-004C-13D36ECED2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FFD8009-F26D-4BF7-8256-39B0A3A875B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54996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A4D7C74B-10B0-4AEE-2C22-2C439C6630A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DFBC176C-9ED2-E4DB-FDB1-A6A695B6B6B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13030EB2-7364-37B7-DD4C-E908442ED9E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90A727-76DF-46A5-A2B0-86CE462EB42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45337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6A8BA8B5-C76B-1FFF-B7F4-2871BE5EC886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>
              <a:extLst>
                <a:ext uri="{FF2B5EF4-FFF2-40B4-BE49-F238E27FC236}">
                  <a16:creationId xmlns:a16="http://schemas.microsoft.com/office/drawing/2014/main" id="{612CD892-D074-288D-11A3-689088FE8D84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3" name="Oval 4">
              <a:extLst>
                <a:ext uri="{FF2B5EF4-FFF2-40B4-BE49-F238E27FC236}">
                  <a16:creationId xmlns:a16="http://schemas.microsoft.com/office/drawing/2014/main" id="{39141A07-8FD0-D54E-FD4F-6926765831A9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4" name="Oval 5">
              <a:extLst>
                <a:ext uri="{FF2B5EF4-FFF2-40B4-BE49-F238E27FC236}">
                  <a16:creationId xmlns:a16="http://schemas.microsoft.com/office/drawing/2014/main" id="{96F8E811-08D0-9546-9263-98498B49D961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5" name="Oval 6">
              <a:extLst>
                <a:ext uri="{FF2B5EF4-FFF2-40B4-BE49-F238E27FC236}">
                  <a16:creationId xmlns:a16="http://schemas.microsoft.com/office/drawing/2014/main" id="{8590AD8C-BBAA-FA9A-6B9A-691134EBA0A1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6" name="Oval 7">
              <a:extLst>
                <a:ext uri="{FF2B5EF4-FFF2-40B4-BE49-F238E27FC236}">
                  <a16:creationId xmlns:a16="http://schemas.microsoft.com/office/drawing/2014/main" id="{A07D0161-F895-5242-2BC1-54BF0F4D3D35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027" name="Rectangle 8">
            <a:extLst>
              <a:ext uri="{FF2B5EF4-FFF2-40B4-BE49-F238E27FC236}">
                <a16:creationId xmlns:a16="http://schemas.microsoft.com/office/drawing/2014/main" id="{1FB95651-FF16-8C81-43E6-6B9413E2DA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177" name="Rectangle 9">
            <a:extLst>
              <a:ext uri="{FF2B5EF4-FFF2-40B4-BE49-F238E27FC236}">
                <a16:creationId xmlns:a16="http://schemas.microsoft.com/office/drawing/2014/main" id="{7EB06311-6454-5ADE-F05F-A3ADA37C140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8" name="Rectangle 10">
            <a:extLst>
              <a:ext uri="{FF2B5EF4-FFF2-40B4-BE49-F238E27FC236}">
                <a16:creationId xmlns:a16="http://schemas.microsoft.com/office/drawing/2014/main" id="{13CE2E2D-D946-3456-3EC0-9F4574B638A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9" name="Rectangle 11">
            <a:extLst>
              <a:ext uri="{FF2B5EF4-FFF2-40B4-BE49-F238E27FC236}">
                <a16:creationId xmlns:a16="http://schemas.microsoft.com/office/drawing/2014/main" id="{98845245-DBB4-E087-E13F-9CFA5D04C2F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43D1A44C-31F6-4CDD-8C75-38791D4CFF5B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1" name="Rectangle 12">
            <a:extLst>
              <a:ext uri="{FF2B5EF4-FFF2-40B4-BE49-F238E27FC236}">
                <a16:creationId xmlns:a16="http://schemas.microsoft.com/office/drawing/2014/main" id="{2D0B9917-0069-6F6D-22E3-DE59E9DD5C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3.bin"/><Relationship Id="rId3" Type="http://schemas.openxmlformats.org/officeDocument/2006/relationships/image" Target="../media/image5.wmf"/><Relationship Id="rId21" Type="http://schemas.openxmlformats.org/officeDocument/2006/relationships/image" Target="../media/image2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2.wmf"/><Relationship Id="rId2" Type="http://schemas.openxmlformats.org/officeDocument/2006/relationships/oleObject" Target="../embeddings/oleObject5.bin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1.bin"/><Relationship Id="rId22" Type="http://schemas.openxmlformats.org/officeDocument/2006/relationships/hyperlink" Target="../&#31532;6&#31456;.ppt#37. PowerPoint &#28436;&#31034;&#25991;&#31295;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3">
            <a:extLst>
              <a:ext uri="{FF2B5EF4-FFF2-40B4-BE49-F238E27FC236}">
                <a16:creationId xmlns:a16="http://schemas.microsoft.com/office/drawing/2014/main" id="{4D55D528-B293-1701-6262-2912B216A0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DCF1953F-4842-40EA-860B-D141E4E75D21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zh-CN" sz="1000"/>
          </a:p>
        </p:txBody>
      </p:sp>
      <p:sp>
        <p:nvSpPr>
          <p:cNvPr id="2050" name="Text Box 2">
            <a:extLst>
              <a:ext uri="{FF2B5EF4-FFF2-40B4-BE49-F238E27FC236}">
                <a16:creationId xmlns:a16="http://schemas.microsoft.com/office/drawing/2014/main" id="{170AF29F-0894-723A-FB0E-CD74B59024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950" y="468313"/>
            <a:ext cx="8097838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   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某种气体服从</a:t>
            </a:r>
            <a:r>
              <a:rPr kumimoji="1" lang="zh-CN" altLang="en-US" sz="2400" b="1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-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)=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式中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为常数，若其比热容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楷体_GB2312" pitchFamily="49" charset="-122"/>
              </a:rPr>
              <a:t>V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为定值，试证明热力学能</a:t>
            </a:r>
            <a:r>
              <a:rPr kumimoji="1" lang="zh-CN" altLang="en-US" sz="2400" b="1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只是温度的函数。</a:t>
            </a:r>
            <a:r>
              <a:rPr kumimoji="1" lang="zh-CN" altLang="en-US" sz="2400">
                <a:latin typeface="Times New Roman" panose="02020603050405020304" pitchFamily="18" charset="0"/>
              </a:rPr>
              <a:t>     </a:t>
            </a:r>
          </a:p>
        </p:txBody>
      </p:sp>
      <p:graphicFrame>
        <p:nvGraphicFramePr>
          <p:cNvPr id="2051" name="Object 3">
            <a:extLst>
              <a:ext uri="{FF2B5EF4-FFF2-40B4-BE49-F238E27FC236}">
                <a16:creationId xmlns:a16="http://schemas.microsoft.com/office/drawing/2014/main" id="{EAE29631-B1F5-60BA-F8A7-FD52D078CD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2033588"/>
          <a:ext cx="15144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280" imgH="253890" progId="Equation.DSMT4">
                  <p:embed/>
                </p:oleObj>
              </mc:Choice>
              <mc:Fallback>
                <p:oleObj name="Equation" r:id="rId2" imgW="736280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033588"/>
                        <a:ext cx="151447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>
            <a:extLst>
              <a:ext uri="{FF2B5EF4-FFF2-40B4-BE49-F238E27FC236}">
                <a16:creationId xmlns:a16="http://schemas.microsoft.com/office/drawing/2014/main" id="{F114AE97-E08B-C73D-0879-314053A984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9313" y="3028950"/>
          <a:ext cx="38925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000" imgH="444500" progId="Equation.DSMT4">
                  <p:embed/>
                </p:oleObj>
              </mc:Choice>
              <mc:Fallback>
                <p:oleObj name="Equation" r:id="rId4" imgW="19050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3" y="3028950"/>
                        <a:ext cx="389255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Text Box 1024">
            <a:extLst>
              <a:ext uri="{FF2B5EF4-FFF2-40B4-BE49-F238E27FC236}">
                <a16:creationId xmlns:a16="http://schemas.microsoft.com/office/drawing/2014/main" id="{D57FDCB2-2099-8CCD-A3F0-2EB91A0C17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15888"/>
            <a:ext cx="1035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 b="1">
                <a:latin typeface="Times New Roman" panose="02020603050405020304" pitchFamily="18" charset="0"/>
              </a:rPr>
              <a:t>A320254</a:t>
            </a:r>
          </a:p>
        </p:txBody>
      </p:sp>
      <p:sp>
        <p:nvSpPr>
          <p:cNvPr id="4097" name="Rectangle 1025">
            <a:extLst>
              <a:ext uri="{FF2B5EF4-FFF2-40B4-BE49-F238E27FC236}">
                <a16:creationId xmlns:a16="http://schemas.microsoft.com/office/drawing/2014/main" id="{A3483C8F-53EE-9585-AA6E-567E61D61D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557338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证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：</a:t>
            </a:r>
          </a:p>
        </p:txBody>
      </p:sp>
      <p:sp>
        <p:nvSpPr>
          <p:cNvPr id="4098" name="Text Box 1026">
            <a:extLst>
              <a:ext uri="{FF2B5EF4-FFF2-40B4-BE49-F238E27FC236}">
                <a16:creationId xmlns:a16="http://schemas.microsoft.com/office/drawing/2014/main" id="{31A751AC-89E9-E528-DC80-D976A42912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2033588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4099" name="Object 1027">
            <a:extLst>
              <a:ext uri="{FF2B5EF4-FFF2-40B4-BE49-F238E27FC236}">
                <a16:creationId xmlns:a16="http://schemas.microsoft.com/office/drawing/2014/main" id="{6401D774-F303-B8B7-429D-8E042244EE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0188" y="1878013"/>
          <a:ext cx="329565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63700" imgH="444500" progId="Equation.DSMT4">
                  <p:embed/>
                </p:oleObj>
              </mc:Choice>
              <mc:Fallback>
                <p:oleObj name="Equation" r:id="rId6" imgW="1663700" imgH="44450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188" y="1878013"/>
                        <a:ext cx="3295650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028">
            <a:extLst>
              <a:ext uri="{FF2B5EF4-FFF2-40B4-BE49-F238E27FC236}">
                <a16:creationId xmlns:a16="http://schemas.microsoft.com/office/drawing/2014/main" id="{83879683-68A0-4145-272C-EBB423CFB7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45363" y="2536825"/>
          <a:ext cx="143827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280" imgH="444307" progId="Equation.DSMT4">
                  <p:embed/>
                </p:oleObj>
              </mc:Choice>
              <mc:Fallback>
                <p:oleObj name="Equation" r:id="rId8" imgW="736280" imgH="444307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5363" y="2536825"/>
                        <a:ext cx="1438275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Freeform 1029">
            <a:extLst>
              <a:ext uri="{FF2B5EF4-FFF2-40B4-BE49-F238E27FC236}">
                <a16:creationId xmlns:a16="http://schemas.microsoft.com/office/drawing/2014/main" id="{B7F34526-2446-8D9F-E536-4F03EB9E63AE}"/>
              </a:ext>
            </a:extLst>
          </p:cNvPr>
          <p:cNvSpPr>
            <a:spLocks/>
          </p:cNvSpPr>
          <p:nvPr/>
        </p:nvSpPr>
        <p:spPr bwMode="auto">
          <a:xfrm>
            <a:off x="5457825" y="2374900"/>
            <a:ext cx="3494088" cy="1281113"/>
          </a:xfrm>
          <a:custGeom>
            <a:avLst/>
            <a:gdLst>
              <a:gd name="T0" fmla="*/ 2147483647 w 2201"/>
              <a:gd name="T1" fmla="*/ 2147483647 h 807"/>
              <a:gd name="T2" fmla="*/ 2147483647 w 2201"/>
              <a:gd name="T3" fmla="*/ 2147483647 h 807"/>
              <a:gd name="T4" fmla="*/ 2147483647 w 2201"/>
              <a:gd name="T5" fmla="*/ 2147483647 h 807"/>
              <a:gd name="T6" fmla="*/ 2147483647 w 2201"/>
              <a:gd name="T7" fmla="*/ 2147483647 h 807"/>
              <a:gd name="T8" fmla="*/ 2147483647 w 2201"/>
              <a:gd name="T9" fmla="*/ 2147483647 h 807"/>
              <a:gd name="T10" fmla="*/ 2147483647 w 2201"/>
              <a:gd name="T11" fmla="*/ 2147483647 h 807"/>
              <a:gd name="T12" fmla="*/ 2147483647 w 2201"/>
              <a:gd name="T13" fmla="*/ 2147483647 h 807"/>
              <a:gd name="T14" fmla="*/ 2147483647 w 2201"/>
              <a:gd name="T15" fmla="*/ 2147483647 h 807"/>
              <a:gd name="T16" fmla="*/ 2147483647 w 2201"/>
              <a:gd name="T17" fmla="*/ 2147483647 h 807"/>
              <a:gd name="T18" fmla="*/ 2147483647 w 2201"/>
              <a:gd name="T19" fmla="*/ 2147483647 h 807"/>
              <a:gd name="T20" fmla="*/ 2147483647 w 2201"/>
              <a:gd name="T21" fmla="*/ 2147483647 h 807"/>
              <a:gd name="T22" fmla="*/ 2147483647 w 2201"/>
              <a:gd name="T23" fmla="*/ 2147483647 h 807"/>
              <a:gd name="T24" fmla="*/ 2147483647 w 2201"/>
              <a:gd name="T25" fmla="*/ 2147483647 h 807"/>
              <a:gd name="T26" fmla="*/ 2147483647 w 2201"/>
              <a:gd name="T27" fmla="*/ 2147483647 h 807"/>
              <a:gd name="T28" fmla="*/ 2147483647 w 2201"/>
              <a:gd name="T29" fmla="*/ 2147483647 h 807"/>
              <a:gd name="T30" fmla="*/ 2147483647 w 2201"/>
              <a:gd name="T31" fmla="*/ 2147483647 h 807"/>
              <a:gd name="T32" fmla="*/ 2147483647 w 2201"/>
              <a:gd name="T33" fmla="*/ 2147483647 h 807"/>
              <a:gd name="T34" fmla="*/ 2147483647 w 2201"/>
              <a:gd name="T35" fmla="*/ 2147483647 h 807"/>
              <a:gd name="T36" fmla="*/ 2147483647 w 2201"/>
              <a:gd name="T37" fmla="*/ 2147483647 h 807"/>
              <a:gd name="T38" fmla="*/ 2147483647 w 2201"/>
              <a:gd name="T39" fmla="*/ 2147483647 h 807"/>
              <a:gd name="T40" fmla="*/ 2147483647 w 2201"/>
              <a:gd name="T41" fmla="*/ 2147483647 h 807"/>
              <a:gd name="T42" fmla="*/ 2147483647 w 2201"/>
              <a:gd name="T43" fmla="*/ 2147483647 h 807"/>
              <a:gd name="T44" fmla="*/ 2147483647 w 2201"/>
              <a:gd name="T45" fmla="*/ 2147483647 h 807"/>
              <a:gd name="T46" fmla="*/ 2147483647 w 2201"/>
              <a:gd name="T47" fmla="*/ 2147483647 h 807"/>
              <a:gd name="T48" fmla="*/ 2147483647 w 2201"/>
              <a:gd name="T49" fmla="*/ 2147483647 h 807"/>
              <a:gd name="T50" fmla="*/ 2147483647 w 2201"/>
              <a:gd name="T51" fmla="*/ 2147483647 h 807"/>
              <a:gd name="T52" fmla="*/ 2147483647 w 2201"/>
              <a:gd name="T53" fmla="*/ 2147483647 h 807"/>
              <a:gd name="T54" fmla="*/ 2147483647 w 2201"/>
              <a:gd name="T55" fmla="*/ 2147483647 h 807"/>
              <a:gd name="T56" fmla="*/ 2147483647 w 2201"/>
              <a:gd name="T57" fmla="*/ 2147483647 h 807"/>
              <a:gd name="T58" fmla="*/ 2147483647 w 2201"/>
              <a:gd name="T59" fmla="*/ 2147483647 h 807"/>
              <a:gd name="T60" fmla="*/ 2147483647 w 2201"/>
              <a:gd name="T61" fmla="*/ 2147483647 h 807"/>
              <a:gd name="T62" fmla="*/ 0 w 2201"/>
              <a:gd name="T63" fmla="*/ 2147483647 h 807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w 2201"/>
              <a:gd name="T97" fmla="*/ 0 h 807"/>
              <a:gd name="T98" fmla="*/ 2201 w 2201"/>
              <a:gd name="T99" fmla="*/ 807 h 807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T96" t="T97" r="T98" b="T99"/>
            <a:pathLst>
              <a:path w="2201" h="807">
                <a:moveTo>
                  <a:pt x="1042" y="314"/>
                </a:moveTo>
                <a:cubicBezTo>
                  <a:pt x="1051" y="275"/>
                  <a:pt x="1058" y="220"/>
                  <a:pt x="1079" y="186"/>
                </a:cubicBezTo>
                <a:cubicBezTo>
                  <a:pt x="1099" y="152"/>
                  <a:pt x="1173" y="112"/>
                  <a:pt x="1207" y="94"/>
                </a:cubicBezTo>
                <a:cubicBezTo>
                  <a:pt x="1277" y="0"/>
                  <a:pt x="1259" y="23"/>
                  <a:pt x="1408" y="3"/>
                </a:cubicBezTo>
                <a:cubicBezTo>
                  <a:pt x="1584" y="11"/>
                  <a:pt x="1786" y="10"/>
                  <a:pt x="1956" y="67"/>
                </a:cubicBezTo>
                <a:cubicBezTo>
                  <a:pt x="1982" y="91"/>
                  <a:pt x="2007" y="106"/>
                  <a:pt x="2039" y="122"/>
                </a:cubicBezTo>
                <a:cubicBezTo>
                  <a:pt x="2058" y="150"/>
                  <a:pt x="2080" y="163"/>
                  <a:pt x="2103" y="186"/>
                </a:cubicBezTo>
                <a:cubicBezTo>
                  <a:pt x="2114" y="219"/>
                  <a:pt x="2134" y="245"/>
                  <a:pt x="2148" y="277"/>
                </a:cubicBezTo>
                <a:cubicBezTo>
                  <a:pt x="2159" y="303"/>
                  <a:pt x="2167" y="332"/>
                  <a:pt x="2176" y="359"/>
                </a:cubicBezTo>
                <a:cubicBezTo>
                  <a:pt x="2185" y="426"/>
                  <a:pt x="2201" y="508"/>
                  <a:pt x="2148" y="561"/>
                </a:cubicBezTo>
                <a:cubicBezTo>
                  <a:pt x="2107" y="664"/>
                  <a:pt x="2160" y="554"/>
                  <a:pt x="2093" y="634"/>
                </a:cubicBezTo>
                <a:cubicBezTo>
                  <a:pt x="2087" y="641"/>
                  <a:pt x="2089" y="653"/>
                  <a:pt x="2084" y="661"/>
                </a:cubicBezTo>
                <a:cubicBezTo>
                  <a:pt x="2067" y="692"/>
                  <a:pt x="2053" y="702"/>
                  <a:pt x="2029" y="725"/>
                </a:cubicBezTo>
                <a:cubicBezTo>
                  <a:pt x="2012" y="779"/>
                  <a:pt x="1941" y="775"/>
                  <a:pt x="1892" y="780"/>
                </a:cubicBezTo>
                <a:cubicBezTo>
                  <a:pt x="1810" y="789"/>
                  <a:pt x="1727" y="797"/>
                  <a:pt x="1645" y="807"/>
                </a:cubicBezTo>
                <a:cubicBezTo>
                  <a:pt x="1587" y="801"/>
                  <a:pt x="1529" y="797"/>
                  <a:pt x="1472" y="789"/>
                </a:cubicBezTo>
                <a:cubicBezTo>
                  <a:pt x="1419" y="782"/>
                  <a:pt x="1368" y="742"/>
                  <a:pt x="1316" y="725"/>
                </a:cubicBezTo>
                <a:cubicBezTo>
                  <a:pt x="1273" y="696"/>
                  <a:pt x="1222" y="676"/>
                  <a:pt x="1188" y="634"/>
                </a:cubicBezTo>
                <a:cubicBezTo>
                  <a:pt x="1160" y="599"/>
                  <a:pt x="1144" y="563"/>
                  <a:pt x="1124" y="524"/>
                </a:cubicBezTo>
                <a:cubicBezTo>
                  <a:pt x="1108" y="493"/>
                  <a:pt x="1085" y="464"/>
                  <a:pt x="1069" y="433"/>
                </a:cubicBezTo>
                <a:cubicBezTo>
                  <a:pt x="1045" y="386"/>
                  <a:pt x="1044" y="350"/>
                  <a:pt x="1033" y="295"/>
                </a:cubicBezTo>
                <a:cubicBezTo>
                  <a:pt x="783" y="317"/>
                  <a:pt x="886" y="307"/>
                  <a:pt x="722" y="323"/>
                </a:cubicBezTo>
                <a:cubicBezTo>
                  <a:pt x="586" y="310"/>
                  <a:pt x="561" y="318"/>
                  <a:pt x="457" y="286"/>
                </a:cubicBezTo>
                <a:cubicBezTo>
                  <a:pt x="389" y="265"/>
                  <a:pt x="344" y="221"/>
                  <a:pt x="274" y="204"/>
                </a:cubicBezTo>
                <a:cubicBezTo>
                  <a:pt x="265" y="192"/>
                  <a:pt x="261" y="174"/>
                  <a:pt x="247" y="167"/>
                </a:cubicBezTo>
                <a:cubicBezTo>
                  <a:pt x="222" y="154"/>
                  <a:pt x="71" y="122"/>
                  <a:pt x="36" y="113"/>
                </a:cubicBezTo>
                <a:cubicBezTo>
                  <a:pt x="27" y="116"/>
                  <a:pt x="2" y="115"/>
                  <a:pt x="9" y="122"/>
                </a:cubicBezTo>
                <a:cubicBezTo>
                  <a:pt x="23" y="135"/>
                  <a:pt x="64" y="140"/>
                  <a:pt x="64" y="140"/>
                </a:cubicBezTo>
                <a:cubicBezTo>
                  <a:pt x="70" y="158"/>
                  <a:pt x="76" y="177"/>
                  <a:pt x="82" y="195"/>
                </a:cubicBezTo>
                <a:cubicBezTo>
                  <a:pt x="86" y="208"/>
                  <a:pt x="95" y="171"/>
                  <a:pt x="100" y="158"/>
                </a:cubicBezTo>
                <a:cubicBezTo>
                  <a:pt x="107" y="140"/>
                  <a:pt x="119" y="103"/>
                  <a:pt x="119" y="103"/>
                </a:cubicBezTo>
                <a:cubicBezTo>
                  <a:pt x="81" y="67"/>
                  <a:pt x="48" y="103"/>
                  <a:pt x="0" y="103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84" name="AutoShape 1039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C4B3D7EC-CA6D-DA24-F544-9A17A2285C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24875" y="6813550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13" name="Freeform 1041">
            <a:extLst>
              <a:ext uri="{FF2B5EF4-FFF2-40B4-BE49-F238E27FC236}">
                <a16:creationId xmlns:a16="http://schemas.microsoft.com/office/drawing/2014/main" id="{91B2F4F6-CF99-816F-EF10-102529BEC099}"/>
              </a:ext>
            </a:extLst>
          </p:cNvPr>
          <p:cNvSpPr>
            <a:spLocks/>
          </p:cNvSpPr>
          <p:nvPr/>
        </p:nvSpPr>
        <p:spPr bwMode="auto">
          <a:xfrm>
            <a:off x="3608388" y="2944813"/>
            <a:ext cx="949325" cy="1049337"/>
          </a:xfrm>
          <a:custGeom>
            <a:avLst/>
            <a:gdLst>
              <a:gd name="T0" fmla="*/ 2147483647 w 598"/>
              <a:gd name="T1" fmla="*/ 2147483647 h 661"/>
              <a:gd name="T2" fmla="*/ 2147483647 w 598"/>
              <a:gd name="T3" fmla="*/ 2147483647 h 661"/>
              <a:gd name="T4" fmla="*/ 2147483647 w 598"/>
              <a:gd name="T5" fmla="*/ 2147483647 h 661"/>
              <a:gd name="T6" fmla="*/ 2147483647 w 598"/>
              <a:gd name="T7" fmla="*/ 0 h 661"/>
              <a:gd name="T8" fmla="*/ 2147483647 w 598"/>
              <a:gd name="T9" fmla="*/ 2147483647 h 661"/>
              <a:gd name="T10" fmla="*/ 2147483647 w 598"/>
              <a:gd name="T11" fmla="*/ 2147483647 h 661"/>
              <a:gd name="T12" fmla="*/ 2147483647 w 598"/>
              <a:gd name="T13" fmla="*/ 2147483647 h 661"/>
              <a:gd name="T14" fmla="*/ 2147483647 w 598"/>
              <a:gd name="T15" fmla="*/ 2147483647 h 661"/>
              <a:gd name="T16" fmla="*/ 2147483647 w 598"/>
              <a:gd name="T17" fmla="*/ 2147483647 h 661"/>
              <a:gd name="T18" fmla="*/ 2147483647 w 598"/>
              <a:gd name="T19" fmla="*/ 2147483647 h 661"/>
              <a:gd name="T20" fmla="*/ 2147483647 w 598"/>
              <a:gd name="T21" fmla="*/ 2147483647 h 661"/>
              <a:gd name="T22" fmla="*/ 2147483647 w 598"/>
              <a:gd name="T23" fmla="*/ 2147483647 h 661"/>
              <a:gd name="T24" fmla="*/ 2147483647 w 598"/>
              <a:gd name="T25" fmla="*/ 2147483647 h 661"/>
              <a:gd name="T26" fmla="*/ 2147483647 w 598"/>
              <a:gd name="T27" fmla="*/ 2147483647 h 661"/>
              <a:gd name="T28" fmla="*/ 2147483647 w 598"/>
              <a:gd name="T29" fmla="*/ 2147483647 h 661"/>
              <a:gd name="T30" fmla="*/ 2147483647 w 598"/>
              <a:gd name="T31" fmla="*/ 2147483647 h 66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598"/>
              <a:gd name="T49" fmla="*/ 0 h 661"/>
              <a:gd name="T50" fmla="*/ 598 w 598"/>
              <a:gd name="T51" fmla="*/ 661 h 66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598" h="661">
                <a:moveTo>
                  <a:pt x="15" y="478"/>
                </a:moveTo>
                <a:cubicBezTo>
                  <a:pt x="17" y="388"/>
                  <a:pt x="0" y="294"/>
                  <a:pt x="32" y="209"/>
                </a:cubicBezTo>
                <a:cubicBezTo>
                  <a:pt x="42" y="155"/>
                  <a:pt x="96" y="75"/>
                  <a:pt x="142" y="44"/>
                </a:cubicBezTo>
                <a:cubicBezTo>
                  <a:pt x="173" y="23"/>
                  <a:pt x="217" y="13"/>
                  <a:pt x="251" y="0"/>
                </a:cubicBezTo>
                <a:cubicBezTo>
                  <a:pt x="316" y="6"/>
                  <a:pt x="315" y="14"/>
                  <a:pt x="367" y="28"/>
                </a:cubicBezTo>
                <a:cubicBezTo>
                  <a:pt x="378" y="35"/>
                  <a:pt x="388" y="43"/>
                  <a:pt x="399" y="50"/>
                </a:cubicBezTo>
                <a:cubicBezTo>
                  <a:pt x="405" y="54"/>
                  <a:pt x="416" y="61"/>
                  <a:pt x="416" y="61"/>
                </a:cubicBezTo>
                <a:cubicBezTo>
                  <a:pt x="429" y="80"/>
                  <a:pt x="449" y="103"/>
                  <a:pt x="471" y="110"/>
                </a:cubicBezTo>
                <a:cubicBezTo>
                  <a:pt x="485" y="132"/>
                  <a:pt x="502" y="147"/>
                  <a:pt x="520" y="165"/>
                </a:cubicBezTo>
                <a:cubicBezTo>
                  <a:pt x="537" y="182"/>
                  <a:pt x="545" y="205"/>
                  <a:pt x="559" y="225"/>
                </a:cubicBezTo>
                <a:cubicBezTo>
                  <a:pt x="598" y="359"/>
                  <a:pt x="569" y="253"/>
                  <a:pt x="559" y="609"/>
                </a:cubicBezTo>
                <a:cubicBezTo>
                  <a:pt x="558" y="640"/>
                  <a:pt x="476" y="653"/>
                  <a:pt x="476" y="653"/>
                </a:cubicBezTo>
                <a:cubicBezTo>
                  <a:pt x="293" y="649"/>
                  <a:pt x="277" y="661"/>
                  <a:pt x="158" y="626"/>
                </a:cubicBezTo>
                <a:cubicBezTo>
                  <a:pt x="114" y="595"/>
                  <a:pt x="170" y="632"/>
                  <a:pt x="125" y="609"/>
                </a:cubicBezTo>
                <a:cubicBezTo>
                  <a:pt x="107" y="600"/>
                  <a:pt x="93" y="583"/>
                  <a:pt x="76" y="571"/>
                </a:cubicBezTo>
                <a:cubicBezTo>
                  <a:pt x="58" y="542"/>
                  <a:pt x="3" y="516"/>
                  <a:pt x="15" y="478"/>
                </a:cubicBez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14" name="Text Box 1042">
            <a:extLst>
              <a:ext uri="{FF2B5EF4-FFF2-40B4-BE49-F238E27FC236}">
                <a16:creationId xmlns:a16="http://schemas.microsoft.com/office/drawing/2014/main" id="{421AD135-DB97-DB17-F2BF-5FD73216B2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0563" y="3387725"/>
            <a:ext cx="74453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4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？</a:t>
            </a:r>
          </a:p>
        </p:txBody>
      </p:sp>
      <p:sp>
        <p:nvSpPr>
          <p:cNvPr id="74754" name="Text Box 2">
            <a:extLst>
              <a:ext uri="{FF2B5EF4-FFF2-40B4-BE49-F238E27FC236}">
                <a16:creationId xmlns:a16="http://schemas.microsoft.com/office/drawing/2014/main" id="{B3313355-C23B-2A5E-77F6-0785E18492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8825" y="4649788"/>
            <a:ext cx="1211263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800" i="1">
                <a:latin typeface="Times New Roman" panose="02020603050405020304" pitchFamily="18" charset="0"/>
              </a:rPr>
              <a:t>p        s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en-US" altLang="zh-CN" sz="2800" i="1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800" i="1">
                <a:latin typeface="Times New Roman" panose="02020603050405020304" pitchFamily="18" charset="0"/>
              </a:rPr>
              <a:t>T       v</a:t>
            </a:r>
          </a:p>
        </p:txBody>
      </p:sp>
      <p:sp>
        <p:nvSpPr>
          <p:cNvPr id="74755" name="Text Box 3">
            <a:extLst>
              <a:ext uri="{FF2B5EF4-FFF2-40B4-BE49-F238E27FC236}">
                <a16:creationId xmlns:a16="http://schemas.microsoft.com/office/drawing/2014/main" id="{48D51065-392B-D14A-C0F6-64F59F3B83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6663" y="4265613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800" i="1"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74756" name="Text Box 4">
            <a:extLst>
              <a:ext uri="{FF2B5EF4-FFF2-40B4-BE49-F238E27FC236}">
                <a16:creationId xmlns:a16="http://schemas.microsoft.com/office/drawing/2014/main" id="{599B4024-7B2F-C06D-C8DA-E24A5FE753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6813" y="6084888"/>
            <a:ext cx="393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800" i="1"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74757" name="Text Box 5">
            <a:extLst>
              <a:ext uri="{FF2B5EF4-FFF2-40B4-BE49-F238E27FC236}">
                <a16:creationId xmlns:a16="http://schemas.microsoft.com/office/drawing/2014/main" id="{3F583CC8-D1EC-7420-380B-21234F29BB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0038" y="5057775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800" i="1">
                <a:latin typeface="Times New Roman" panose="02020603050405020304" pitchFamily="18" charset="0"/>
              </a:rPr>
              <a:t>g</a:t>
            </a:r>
          </a:p>
        </p:txBody>
      </p:sp>
      <p:sp>
        <p:nvSpPr>
          <p:cNvPr id="74758" name="Text Box 6">
            <a:extLst>
              <a:ext uri="{FF2B5EF4-FFF2-40B4-BE49-F238E27FC236}">
                <a16:creationId xmlns:a16="http://schemas.microsoft.com/office/drawing/2014/main" id="{4EE82BF7-0F00-922C-FA3D-8223A05A3B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4875" y="506095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800" i="1">
                <a:latin typeface="Times New Roman" panose="02020603050405020304" pitchFamily="18" charset="0"/>
              </a:rPr>
              <a:t>u</a:t>
            </a:r>
          </a:p>
        </p:txBody>
      </p:sp>
      <p:sp>
        <p:nvSpPr>
          <p:cNvPr id="3092" name="Text Box 7">
            <a:extLst>
              <a:ext uri="{FF2B5EF4-FFF2-40B4-BE49-F238E27FC236}">
                <a16:creationId xmlns:a16="http://schemas.microsoft.com/office/drawing/2014/main" id="{8B74FCE9-519E-1AD9-8D18-FA9D7262C4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1950" y="4779963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zh-CN" altLang="zh-CN" sz="2800">
              <a:latin typeface="Times New Roman" panose="02020603050405020304" pitchFamily="18" charset="0"/>
            </a:endParaRPr>
          </a:p>
        </p:txBody>
      </p:sp>
      <p:sp>
        <p:nvSpPr>
          <p:cNvPr id="74760" name="Line 8">
            <a:extLst>
              <a:ext uri="{FF2B5EF4-FFF2-40B4-BE49-F238E27FC236}">
                <a16:creationId xmlns:a16="http://schemas.microsoft.com/office/drawing/2014/main" id="{42AE510A-661F-EB92-746C-7EC3E34764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25950" y="5345113"/>
            <a:ext cx="304800" cy="3048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61" name="Line 9">
            <a:extLst>
              <a:ext uri="{FF2B5EF4-FFF2-40B4-BE49-F238E27FC236}">
                <a16:creationId xmlns:a16="http://schemas.microsoft.com/office/drawing/2014/main" id="{DBEDA6D0-D20D-0718-C17B-6ED6F8F348CC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1488" y="5202238"/>
            <a:ext cx="0" cy="3810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62" name="Line 10">
            <a:extLst>
              <a:ext uri="{FF2B5EF4-FFF2-40B4-BE49-F238E27FC236}">
                <a16:creationId xmlns:a16="http://schemas.microsoft.com/office/drawing/2014/main" id="{25E253AE-B249-5D91-4126-4EE222F1C347}"/>
              </a:ext>
            </a:extLst>
          </p:cNvPr>
          <p:cNvSpPr>
            <a:spLocks noChangeShapeType="1"/>
          </p:cNvSpPr>
          <p:nvPr/>
        </p:nvSpPr>
        <p:spPr bwMode="auto">
          <a:xfrm>
            <a:off x="3635375" y="5795963"/>
            <a:ext cx="533400" cy="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48" name="Text Box 1076">
            <a:extLst>
              <a:ext uri="{FF2B5EF4-FFF2-40B4-BE49-F238E27FC236}">
                <a16:creationId xmlns:a16="http://schemas.microsoft.com/office/drawing/2014/main" id="{1035C10A-6FB8-BC3D-C541-0FA354124E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8250" y="4868863"/>
            <a:ext cx="1025525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6600" b="1">
                <a:solidFill>
                  <a:srgbClr val="00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175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75"/>
                                        <p:tgtEl>
                                          <p:spTgt spid="20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74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74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5" dur="500"/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74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1" dur="500"/>
                                        <p:tgtEl>
                                          <p:spTgt spid="747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4" dur="500"/>
                                        <p:tgtEl>
                                          <p:spTgt spid="74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 build="p" autoUpdateAnimBg="0"/>
      <p:bldP spid="4097" grpId="0"/>
      <p:bldP spid="4098" grpId="0"/>
      <p:bldP spid="4114" grpId="0"/>
      <p:bldP spid="74754" grpId="0" build="p" autoUpdateAnimBg="0"/>
      <p:bldP spid="74755" grpId="0" build="p" autoUpdateAnimBg="0"/>
      <p:bldP spid="74756" grpId="0" build="p" autoUpdateAnimBg="0"/>
      <p:bldP spid="74757" grpId="0" build="p" autoUpdateAnimBg="0"/>
      <p:bldP spid="74758" grpId="0" build="p" autoUpdateAnimBg="0"/>
      <p:bldP spid="414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>
            <a:extLst>
              <a:ext uri="{FF2B5EF4-FFF2-40B4-BE49-F238E27FC236}">
                <a16:creationId xmlns:a16="http://schemas.microsoft.com/office/drawing/2014/main" id="{8CE55578-59BB-2A8A-752B-78BB89B4D8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E40BCC73-CA38-4542-B453-B04B0024B3D3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000"/>
          </a:p>
        </p:txBody>
      </p:sp>
      <p:sp>
        <p:nvSpPr>
          <p:cNvPr id="11280" name="Freeform 16">
            <a:extLst>
              <a:ext uri="{FF2B5EF4-FFF2-40B4-BE49-F238E27FC236}">
                <a16:creationId xmlns:a16="http://schemas.microsoft.com/office/drawing/2014/main" id="{6075FADD-5CC1-DE94-E7FC-8DFB01DD5B51}"/>
              </a:ext>
            </a:extLst>
          </p:cNvPr>
          <p:cNvSpPr>
            <a:spLocks/>
          </p:cNvSpPr>
          <p:nvPr/>
        </p:nvSpPr>
        <p:spPr bwMode="auto">
          <a:xfrm rot="-931872">
            <a:off x="3970338" y="2846388"/>
            <a:ext cx="2185987" cy="1344612"/>
          </a:xfrm>
          <a:custGeom>
            <a:avLst/>
            <a:gdLst>
              <a:gd name="T0" fmla="*/ 2147483647 w 1796"/>
              <a:gd name="T1" fmla="*/ 2147483647 h 720"/>
              <a:gd name="T2" fmla="*/ 2147483647 w 1796"/>
              <a:gd name="T3" fmla="*/ 2147483647 h 720"/>
              <a:gd name="T4" fmla="*/ 2147483647 w 1796"/>
              <a:gd name="T5" fmla="*/ 0 h 720"/>
              <a:gd name="T6" fmla="*/ 2147483647 w 1796"/>
              <a:gd name="T7" fmla="*/ 2147483647 h 720"/>
              <a:gd name="T8" fmla="*/ 2147483647 w 1796"/>
              <a:gd name="T9" fmla="*/ 2147483647 h 720"/>
              <a:gd name="T10" fmla="*/ 2147483647 w 1796"/>
              <a:gd name="T11" fmla="*/ 2147483647 h 720"/>
              <a:gd name="T12" fmla="*/ 2147483647 w 1796"/>
              <a:gd name="T13" fmla="*/ 2147483647 h 720"/>
              <a:gd name="T14" fmla="*/ 2147483647 w 1796"/>
              <a:gd name="T15" fmla="*/ 2147483647 h 720"/>
              <a:gd name="T16" fmla="*/ 2147483647 w 1796"/>
              <a:gd name="T17" fmla="*/ 2147483647 h 720"/>
              <a:gd name="T18" fmla="*/ 2147483647 w 1796"/>
              <a:gd name="T19" fmla="*/ 2147483647 h 720"/>
              <a:gd name="T20" fmla="*/ 2147483647 w 1796"/>
              <a:gd name="T21" fmla="*/ 2147483647 h 720"/>
              <a:gd name="T22" fmla="*/ 2147483647 w 1796"/>
              <a:gd name="T23" fmla="*/ 2147483647 h 720"/>
              <a:gd name="T24" fmla="*/ 2147483647 w 1796"/>
              <a:gd name="T25" fmla="*/ 2147483647 h 720"/>
              <a:gd name="T26" fmla="*/ 2147483647 w 1796"/>
              <a:gd name="T27" fmla="*/ 2147483647 h 720"/>
              <a:gd name="T28" fmla="*/ 2147483647 w 1796"/>
              <a:gd name="T29" fmla="*/ 2147483647 h 720"/>
              <a:gd name="T30" fmla="*/ 2147483647 w 1796"/>
              <a:gd name="T31" fmla="*/ 2147483647 h 720"/>
              <a:gd name="T32" fmla="*/ 2147483647 w 1796"/>
              <a:gd name="T33" fmla="*/ 2147483647 h 720"/>
              <a:gd name="T34" fmla="*/ 2147483647 w 1796"/>
              <a:gd name="T35" fmla="*/ 2147483647 h 720"/>
              <a:gd name="T36" fmla="*/ 2147483647 w 1796"/>
              <a:gd name="T37" fmla="*/ 2147483647 h 720"/>
              <a:gd name="T38" fmla="*/ 2147483647 w 1796"/>
              <a:gd name="T39" fmla="*/ 2147483647 h 720"/>
              <a:gd name="T40" fmla="*/ 2147483647 w 1796"/>
              <a:gd name="T41" fmla="*/ 2147483647 h 720"/>
              <a:gd name="T42" fmla="*/ 2147483647 w 1796"/>
              <a:gd name="T43" fmla="*/ 2147483647 h 720"/>
              <a:gd name="T44" fmla="*/ 2147483647 w 1796"/>
              <a:gd name="T45" fmla="*/ 2147483647 h 720"/>
              <a:gd name="T46" fmla="*/ 2147483647 w 1796"/>
              <a:gd name="T47" fmla="*/ 2147483647 h 720"/>
              <a:gd name="T48" fmla="*/ 2147483647 w 1796"/>
              <a:gd name="T49" fmla="*/ 2147483647 h 720"/>
              <a:gd name="T50" fmla="*/ 2147483647 w 1796"/>
              <a:gd name="T51" fmla="*/ 2147483647 h 720"/>
              <a:gd name="T52" fmla="*/ 2147483647 w 1796"/>
              <a:gd name="T53" fmla="*/ 2147483647 h 720"/>
              <a:gd name="T54" fmla="*/ 2147483647 w 1796"/>
              <a:gd name="T55" fmla="*/ 2147483647 h 720"/>
              <a:gd name="T56" fmla="*/ 2147483647 w 1796"/>
              <a:gd name="T57" fmla="*/ 2147483647 h 720"/>
              <a:gd name="T58" fmla="*/ 2147483647 w 1796"/>
              <a:gd name="T59" fmla="*/ 2147483647 h 720"/>
              <a:gd name="T60" fmla="*/ 2147483647 w 1796"/>
              <a:gd name="T61" fmla="*/ 2147483647 h 720"/>
              <a:gd name="T62" fmla="*/ 2147483647 w 1796"/>
              <a:gd name="T63" fmla="*/ 2147483647 h 720"/>
              <a:gd name="T64" fmla="*/ 2147483647 w 1796"/>
              <a:gd name="T65" fmla="*/ 2147483647 h 720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1796"/>
              <a:gd name="T100" fmla="*/ 0 h 720"/>
              <a:gd name="T101" fmla="*/ 1796 w 1796"/>
              <a:gd name="T102" fmla="*/ 720 h 720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1796" h="720">
                <a:moveTo>
                  <a:pt x="1459" y="156"/>
                </a:moveTo>
                <a:cubicBezTo>
                  <a:pt x="1396" y="113"/>
                  <a:pt x="1321" y="79"/>
                  <a:pt x="1248" y="55"/>
                </a:cubicBezTo>
                <a:cubicBezTo>
                  <a:pt x="1187" y="14"/>
                  <a:pt x="1209" y="34"/>
                  <a:pt x="1175" y="0"/>
                </a:cubicBezTo>
                <a:cubicBezTo>
                  <a:pt x="1017" y="6"/>
                  <a:pt x="889" y="18"/>
                  <a:pt x="736" y="28"/>
                </a:cubicBezTo>
                <a:cubicBezTo>
                  <a:pt x="652" y="49"/>
                  <a:pt x="566" y="56"/>
                  <a:pt x="480" y="64"/>
                </a:cubicBezTo>
                <a:cubicBezTo>
                  <a:pt x="399" y="80"/>
                  <a:pt x="316" y="85"/>
                  <a:pt x="234" y="101"/>
                </a:cubicBezTo>
                <a:cubicBezTo>
                  <a:pt x="203" y="107"/>
                  <a:pt x="142" y="128"/>
                  <a:pt x="142" y="128"/>
                </a:cubicBezTo>
                <a:cubicBezTo>
                  <a:pt x="111" y="160"/>
                  <a:pt x="66" y="160"/>
                  <a:pt x="32" y="192"/>
                </a:cubicBezTo>
                <a:cubicBezTo>
                  <a:pt x="0" y="258"/>
                  <a:pt x="1" y="394"/>
                  <a:pt x="69" y="439"/>
                </a:cubicBezTo>
                <a:cubicBezTo>
                  <a:pt x="129" y="528"/>
                  <a:pt x="155" y="526"/>
                  <a:pt x="252" y="558"/>
                </a:cubicBezTo>
                <a:cubicBezTo>
                  <a:pt x="394" y="604"/>
                  <a:pt x="472" y="630"/>
                  <a:pt x="627" y="649"/>
                </a:cubicBezTo>
                <a:cubicBezTo>
                  <a:pt x="651" y="652"/>
                  <a:pt x="676" y="656"/>
                  <a:pt x="700" y="659"/>
                </a:cubicBezTo>
                <a:cubicBezTo>
                  <a:pt x="761" y="666"/>
                  <a:pt x="883" y="677"/>
                  <a:pt x="883" y="677"/>
                </a:cubicBezTo>
                <a:cubicBezTo>
                  <a:pt x="944" y="697"/>
                  <a:pt x="1012" y="698"/>
                  <a:pt x="1075" y="704"/>
                </a:cubicBezTo>
                <a:cubicBezTo>
                  <a:pt x="1226" y="693"/>
                  <a:pt x="1276" y="720"/>
                  <a:pt x="1367" y="649"/>
                </a:cubicBezTo>
                <a:cubicBezTo>
                  <a:pt x="1382" y="638"/>
                  <a:pt x="1414" y="603"/>
                  <a:pt x="1431" y="585"/>
                </a:cubicBezTo>
                <a:cubicBezTo>
                  <a:pt x="1446" y="569"/>
                  <a:pt x="1468" y="531"/>
                  <a:pt x="1468" y="531"/>
                </a:cubicBezTo>
                <a:cubicBezTo>
                  <a:pt x="1482" y="487"/>
                  <a:pt x="1502" y="448"/>
                  <a:pt x="1514" y="403"/>
                </a:cubicBezTo>
                <a:cubicBezTo>
                  <a:pt x="1508" y="333"/>
                  <a:pt x="1495" y="263"/>
                  <a:pt x="1495" y="192"/>
                </a:cubicBezTo>
                <a:cubicBezTo>
                  <a:pt x="1495" y="158"/>
                  <a:pt x="1538" y="136"/>
                  <a:pt x="1559" y="119"/>
                </a:cubicBezTo>
                <a:cubicBezTo>
                  <a:pt x="1566" y="114"/>
                  <a:pt x="1571" y="106"/>
                  <a:pt x="1578" y="101"/>
                </a:cubicBezTo>
                <a:cubicBezTo>
                  <a:pt x="1595" y="88"/>
                  <a:pt x="1614" y="76"/>
                  <a:pt x="1632" y="64"/>
                </a:cubicBezTo>
                <a:cubicBezTo>
                  <a:pt x="1672" y="37"/>
                  <a:pt x="1741" y="47"/>
                  <a:pt x="1779" y="9"/>
                </a:cubicBezTo>
                <a:cubicBezTo>
                  <a:pt x="1786" y="2"/>
                  <a:pt x="1761" y="16"/>
                  <a:pt x="1751" y="19"/>
                </a:cubicBezTo>
                <a:cubicBezTo>
                  <a:pt x="1619" y="58"/>
                  <a:pt x="1796" y="2"/>
                  <a:pt x="1687" y="37"/>
                </a:cubicBezTo>
                <a:cubicBezTo>
                  <a:pt x="1678" y="43"/>
                  <a:pt x="1670" y="50"/>
                  <a:pt x="1660" y="55"/>
                </a:cubicBezTo>
                <a:cubicBezTo>
                  <a:pt x="1651" y="59"/>
                  <a:pt x="1635" y="55"/>
                  <a:pt x="1632" y="64"/>
                </a:cubicBezTo>
                <a:cubicBezTo>
                  <a:pt x="1629" y="73"/>
                  <a:pt x="1644" y="77"/>
                  <a:pt x="1651" y="83"/>
                </a:cubicBezTo>
                <a:cubicBezTo>
                  <a:pt x="1659" y="90"/>
                  <a:pt x="1669" y="95"/>
                  <a:pt x="1678" y="101"/>
                </a:cubicBezTo>
                <a:cubicBezTo>
                  <a:pt x="1678" y="101"/>
                  <a:pt x="1707" y="149"/>
                  <a:pt x="1715" y="147"/>
                </a:cubicBezTo>
                <a:cubicBezTo>
                  <a:pt x="1726" y="144"/>
                  <a:pt x="1728" y="129"/>
                  <a:pt x="1733" y="119"/>
                </a:cubicBezTo>
                <a:cubicBezTo>
                  <a:pt x="1761" y="69"/>
                  <a:pt x="1737" y="97"/>
                  <a:pt x="1770" y="64"/>
                </a:cubicBezTo>
                <a:cubicBezTo>
                  <a:pt x="1773" y="52"/>
                  <a:pt x="1779" y="28"/>
                  <a:pt x="1779" y="28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81" name="Text Box 17">
            <a:extLst>
              <a:ext uri="{FF2B5EF4-FFF2-40B4-BE49-F238E27FC236}">
                <a16:creationId xmlns:a16="http://schemas.microsoft.com/office/drawing/2014/main" id="{7FBBD2D4-FB89-EF39-F66C-EFD6611FA0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5463" y="2736850"/>
            <a:ext cx="1081087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i="1">
                <a:latin typeface="Times New Roman" panose="02020603050405020304" pitchFamily="18" charset="0"/>
              </a:rPr>
              <a:t>p    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i="1">
                <a:latin typeface="Times New Roman" panose="02020603050405020304" pitchFamily="18" charset="0"/>
              </a:rPr>
              <a:t>T    v</a:t>
            </a:r>
          </a:p>
        </p:txBody>
      </p:sp>
      <p:graphicFrame>
        <p:nvGraphicFramePr>
          <p:cNvPr id="11282" name="Object 18">
            <a:extLst>
              <a:ext uri="{FF2B5EF4-FFF2-40B4-BE49-F238E27FC236}">
                <a16:creationId xmlns:a16="http://schemas.microsoft.com/office/drawing/2014/main" id="{AA7C3E78-377F-D205-0871-6167B1C7BF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6350" y="2270125"/>
          <a:ext cx="20002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087" imgH="203112" progId="Equation.DSMT4">
                  <p:embed/>
                </p:oleObj>
              </mc:Choice>
              <mc:Fallback>
                <p:oleObj name="Equation" r:id="rId2" imgW="952087" imgH="20311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2270125"/>
                        <a:ext cx="200025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3" name="Object 19">
            <a:extLst>
              <a:ext uri="{FF2B5EF4-FFF2-40B4-BE49-F238E27FC236}">
                <a16:creationId xmlns:a16="http://schemas.microsoft.com/office/drawing/2014/main" id="{093E91ED-121A-A7CA-C6DE-CF0FACBACC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3062288"/>
          <a:ext cx="203041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170" imgH="444307" progId="Equation.DSMT4">
                  <p:embed/>
                </p:oleObj>
              </mc:Choice>
              <mc:Fallback>
                <p:oleObj name="Equation" r:id="rId4" imgW="990170" imgH="444307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062288"/>
                        <a:ext cx="2030413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4" name="Object 20">
            <a:extLst>
              <a:ext uri="{FF2B5EF4-FFF2-40B4-BE49-F238E27FC236}">
                <a16:creationId xmlns:a16="http://schemas.microsoft.com/office/drawing/2014/main" id="{53BE9F75-3AFE-7217-6E67-2541A179DE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2054225"/>
          <a:ext cx="2773363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5616" imgH="444307" progId="Equation.DSMT4">
                  <p:embed/>
                </p:oleObj>
              </mc:Choice>
              <mc:Fallback>
                <p:oleObj name="Equation" r:id="rId6" imgW="1345616" imgH="444307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054225"/>
                        <a:ext cx="2773363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5" name="Line 21">
            <a:extLst>
              <a:ext uri="{FF2B5EF4-FFF2-40B4-BE49-F238E27FC236}">
                <a16:creationId xmlns:a16="http://schemas.microsoft.com/office/drawing/2014/main" id="{2393AD7D-3C82-01FF-83BD-E701B90D2CE5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2486025"/>
            <a:ext cx="935038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286" name="Object 22">
            <a:extLst>
              <a:ext uri="{FF2B5EF4-FFF2-40B4-BE49-F238E27FC236}">
                <a16:creationId xmlns:a16="http://schemas.microsoft.com/office/drawing/2014/main" id="{BB366CAE-2201-8874-32E6-F8398FBD0E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4650" y="5445125"/>
          <a:ext cx="122078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900" imgH="419100" progId="Equation.DSMT4">
                  <p:embed/>
                </p:oleObj>
              </mc:Choice>
              <mc:Fallback>
                <p:oleObj name="Equation" r:id="rId8" imgW="596900" imgH="4191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5445125"/>
                        <a:ext cx="1220788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7" name="Line 23">
            <a:extLst>
              <a:ext uri="{FF2B5EF4-FFF2-40B4-BE49-F238E27FC236}">
                <a16:creationId xmlns:a16="http://schemas.microsoft.com/office/drawing/2014/main" id="{6DDE598B-CA78-EF7E-0F60-2803383FAAF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27538" y="5445125"/>
            <a:ext cx="936625" cy="2159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288" name="Object 24">
            <a:extLst>
              <a:ext uri="{FF2B5EF4-FFF2-40B4-BE49-F238E27FC236}">
                <a16:creationId xmlns:a16="http://schemas.microsoft.com/office/drawing/2014/main" id="{6553E5E9-5C38-F7BC-5F10-97471F7D59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5013325"/>
          <a:ext cx="24669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81100" imgH="457200" progId="Equation.DSMT4">
                  <p:embed/>
                </p:oleObj>
              </mc:Choice>
              <mc:Fallback>
                <p:oleObj name="Equation" r:id="rId10" imgW="1181100" imgH="457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5013325"/>
                        <a:ext cx="246697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9" name="Freeform 25">
            <a:extLst>
              <a:ext uri="{FF2B5EF4-FFF2-40B4-BE49-F238E27FC236}">
                <a16:creationId xmlns:a16="http://schemas.microsoft.com/office/drawing/2014/main" id="{18CC643B-1518-2119-101B-9204018A67CD}"/>
              </a:ext>
            </a:extLst>
          </p:cNvPr>
          <p:cNvSpPr>
            <a:spLocks/>
          </p:cNvSpPr>
          <p:nvPr/>
        </p:nvSpPr>
        <p:spPr bwMode="auto">
          <a:xfrm rot="1241882">
            <a:off x="5321300" y="4416425"/>
            <a:ext cx="3067050" cy="1931988"/>
          </a:xfrm>
          <a:custGeom>
            <a:avLst/>
            <a:gdLst>
              <a:gd name="T0" fmla="*/ 2147483647 w 2196"/>
              <a:gd name="T1" fmla="*/ 2147483647 h 804"/>
              <a:gd name="T2" fmla="*/ 2147483647 w 2196"/>
              <a:gd name="T3" fmla="*/ 2147483647 h 804"/>
              <a:gd name="T4" fmla="*/ 2147483647 w 2196"/>
              <a:gd name="T5" fmla="*/ 2147483647 h 804"/>
              <a:gd name="T6" fmla="*/ 2147483647 w 2196"/>
              <a:gd name="T7" fmla="*/ 2147483647 h 804"/>
              <a:gd name="T8" fmla="*/ 2147483647 w 2196"/>
              <a:gd name="T9" fmla="*/ 2147483647 h 804"/>
              <a:gd name="T10" fmla="*/ 2147483647 w 2196"/>
              <a:gd name="T11" fmla="*/ 2147483647 h 804"/>
              <a:gd name="T12" fmla="*/ 2147483647 w 2196"/>
              <a:gd name="T13" fmla="*/ 2147483647 h 804"/>
              <a:gd name="T14" fmla="*/ 2147483647 w 2196"/>
              <a:gd name="T15" fmla="*/ 2147483647 h 804"/>
              <a:gd name="T16" fmla="*/ 2147483647 w 2196"/>
              <a:gd name="T17" fmla="*/ 2147483647 h 804"/>
              <a:gd name="T18" fmla="*/ 2147483647 w 2196"/>
              <a:gd name="T19" fmla="*/ 2147483647 h 804"/>
              <a:gd name="T20" fmla="*/ 2147483647 w 2196"/>
              <a:gd name="T21" fmla="*/ 2147483647 h 804"/>
              <a:gd name="T22" fmla="*/ 2147483647 w 2196"/>
              <a:gd name="T23" fmla="*/ 2147483647 h 804"/>
              <a:gd name="T24" fmla="*/ 2147483647 w 2196"/>
              <a:gd name="T25" fmla="*/ 2147483647 h 804"/>
              <a:gd name="T26" fmla="*/ 2147483647 w 2196"/>
              <a:gd name="T27" fmla="*/ 2147483647 h 804"/>
              <a:gd name="T28" fmla="*/ 2147483647 w 2196"/>
              <a:gd name="T29" fmla="*/ 2147483647 h 804"/>
              <a:gd name="T30" fmla="*/ 2147483647 w 2196"/>
              <a:gd name="T31" fmla="*/ 2147483647 h 804"/>
              <a:gd name="T32" fmla="*/ 2147483647 w 2196"/>
              <a:gd name="T33" fmla="*/ 2147483647 h 804"/>
              <a:gd name="T34" fmla="*/ 2147483647 w 2196"/>
              <a:gd name="T35" fmla="*/ 2147483647 h 804"/>
              <a:gd name="T36" fmla="*/ 2147483647 w 2196"/>
              <a:gd name="T37" fmla="*/ 2147483647 h 804"/>
              <a:gd name="T38" fmla="*/ 0 w 2196"/>
              <a:gd name="T39" fmla="*/ 0 h 804"/>
              <a:gd name="T40" fmla="*/ 2147483647 w 2196"/>
              <a:gd name="T41" fmla="*/ 2147483647 h 804"/>
              <a:gd name="T42" fmla="*/ 2147483647 w 2196"/>
              <a:gd name="T43" fmla="*/ 2147483647 h 804"/>
              <a:gd name="T44" fmla="*/ 2147483647 w 2196"/>
              <a:gd name="T45" fmla="*/ 0 h 804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w 2196"/>
              <a:gd name="T70" fmla="*/ 0 h 804"/>
              <a:gd name="T71" fmla="*/ 2196 w 2196"/>
              <a:gd name="T72" fmla="*/ 804 h 804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T69" t="T70" r="T71" b="T72"/>
            <a:pathLst>
              <a:path w="2196" h="804">
                <a:moveTo>
                  <a:pt x="274" y="155"/>
                </a:moveTo>
                <a:cubicBezTo>
                  <a:pt x="285" y="290"/>
                  <a:pt x="302" y="424"/>
                  <a:pt x="320" y="558"/>
                </a:cubicBezTo>
                <a:cubicBezTo>
                  <a:pt x="324" y="592"/>
                  <a:pt x="326" y="673"/>
                  <a:pt x="347" y="704"/>
                </a:cubicBezTo>
                <a:cubicBezTo>
                  <a:pt x="355" y="716"/>
                  <a:pt x="513" y="758"/>
                  <a:pt x="539" y="759"/>
                </a:cubicBezTo>
                <a:cubicBezTo>
                  <a:pt x="719" y="765"/>
                  <a:pt x="899" y="765"/>
                  <a:pt x="1079" y="768"/>
                </a:cubicBezTo>
                <a:cubicBezTo>
                  <a:pt x="1225" y="771"/>
                  <a:pt x="1371" y="774"/>
                  <a:pt x="1517" y="777"/>
                </a:cubicBezTo>
                <a:cubicBezTo>
                  <a:pt x="1680" y="804"/>
                  <a:pt x="1617" y="797"/>
                  <a:pt x="1929" y="768"/>
                </a:cubicBezTo>
                <a:cubicBezTo>
                  <a:pt x="1975" y="764"/>
                  <a:pt x="1939" y="742"/>
                  <a:pt x="1975" y="731"/>
                </a:cubicBezTo>
                <a:cubicBezTo>
                  <a:pt x="2007" y="721"/>
                  <a:pt x="2042" y="719"/>
                  <a:pt x="2075" y="713"/>
                </a:cubicBezTo>
                <a:cubicBezTo>
                  <a:pt x="2107" y="692"/>
                  <a:pt x="2139" y="667"/>
                  <a:pt x="2167" y="640"/>
                </a:cubicBezTo>
                <a:cubicBezTo>
                  <a:pt x="2196" y="552"/>
                  <a:pt x="2182" y="471"/>
                  <a:pt x="2130" y="393"/>
                </a:cubicBezTo>
                <a:cubicBezTo>
                  <a:pt x="2103" y="311"/>
                  <a:pt x="2049" y="245"/>
                  <a:pt x="2002" y="174"/>
                </a:cubicBezTo>
                <a:cubicBezTo>
                  <a:pt x="1984" y="119"/>
                  <a:pt x="1937" y="114"/>
                  <a:pt x="1892" y="91"/>
                </a:cubicBezTo>
                <a:cubicBezTo>
                  <a:pt x="1834" y="61"/>
                  <a:pt x="1771" y="42"/>
                  <a:pt x="1709" y="18"/>
                </a:cubicBezTo>
                <a:cubicBezTo>
                  <a:pt x="1464" y="24"/>
                  <a:pt x="1269" y="44"/>
                  <a:pt x="1033" y="73"/>
                </a:cubicBezTo>
                <a:cubicBezTo>
                  <a:pt x="858" y="95"/>
                  <a:pt x="680" y="79"/>
                  <a:pt x="503" y="82"/>
                </a:cubicBezTo>
                <a:cubicBezTo>
                  <a:pt x="397" y="90"/>
                  <a:pt x="304" y="115"/>
                  <a:pt x="201" y="128"/>
                </a:cubicBezTo>
                <a:cubicBezTo>
                  <a:pt x="153" y="95"/>
                  <a:pt x="103" y="69"/>
                  <a:pt x="55" y="36"/>
                </a:cubicBezTo>
                <a:cubicBezTo>
                  <a:pt x="46" y="30"/>
                  <a:pt x="36" y="24"/>
                  <a:pt x="27" y="18"/>
                </a:cubicBezTo>
                <a:cubicBezTo>
                  <a:pt x="18" y="12"/>
                  <a:pt x="0" y="0"/>
                  <a:pt x="0" y="0"/>
                </a:cubicBezTo>
                <a:cubicBezTo>
                  <a:pt x="21" y="65"/>
                  <a:pt x="2" y="44"/>
                  <a:pt x="45" y="73"/>
                </a:cubicBezTo>
                <a:cubicBezTo>
                  <a:pt x="48" y="61"/>
                  <a:pt x="57" y="49"/>
                  <a:pt x="55" y="36"/>
                </a:cubicBezTo>
                <a:cubicBezTo>
                  <a:pt x="52" y="17"/>
                  <a:pt x="9" y="0"/>
                  <a:pt x="9" y="0"/>
                </a:cubicBez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90" name="Text Box 26">
            <a:extLst>
              <a:ext uri="{FF2B5EF4-FFF2-40B4-BE49-F238E27FC236}">
                <a16:creationId xmlns:a16="http://schemas.microsoft.com/office/drawing/2014/main" id="{24BA8FEA-4070-7CB7-5425-FD6B02A178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1976438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ea typeface="楷体_GB2312" pitchFamily="49" charset="-122"/>
              </a:rPr>
              <a:t>整理</a:t>
            </a:r>
          </a:p>
        </p:txBody>
      </p:sp>
      <p:graphicFrame>
        <p:nvGraphicFramePr>
          <p:cNvPr id="11291" name="Object 27">
            <a:extLst>
              <a:ext uri="{FF2B5EF4-FFF2-40B4-BE49-F238E27FC236}">
                <a16:creationId xmlns:a16="http://schemas.microsoft.com/office/drawing/2014/main" id="{56BC4C64-F290-AF50-B716-B44EA42F35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8488" y="2125663"/>
          <a:ext cx="18002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63225" imgH="393529" progId="Equation.DSMT4">
                  <p:embed/>
                </p:oleObj>
              </mc:Choice>
              <mc:Fallback>
                <p:oleObj name="Equation" r:id="rId12" imgW="863225" imgH="393529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2125663"/>
                        <a:ext cx="180022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2" name="Object 28">
            <a:extLst>
              <a:ext uri="{FF2B5EF4-FFF2-40B4-BE49-F238E27FC236}">
                <a16:creationId xmlns:a16="http://schemas.microsoft.com/office/drawing/2014/main" id="{577A411E-CEA7-6895-FA62-51FE7C18CF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2997200"/>
          <a:ext cx="15113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60400" imgH="228600" progId="Equation.DSMT4">
                  <p:embed/>
                </p:oleObj>
              </mc:Choice>
              <mc:Fallback>
                <p:oleObj name="Equation" r:id="rId14" imgW="66040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997200"/>
                        <a:ext cx="15113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3" name="Object 29">
            <a:extLst>
              <a:ext uri="{FF2B5EF4-FFF2-40B4-BE49-F238E27FC236}">
                <a16:creationId xmlns:a16="http://schemas.microsoft.com/office/drawing/2014/main" id="{7ABF492F-1244-4D3D-62AC-3480A826F3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4005263"/>
          <a:ext cx="2043112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89000" imgH="457200" progId="Equation.DSMT4">
                  <p:embed/>
                </p:oleObj>
              </mc:Choice>
              <mc:Fallback>
                <p:oleObj name="Equation" r:id="rId16" imgW="889000" imgH="4572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005263"/>
                        <a:ext cx="2043112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4" name="Line 30">
            <a:extLst>
              <a:ext uri="{FF2B5EF4-FFF2-40B4-BE49-F238E27FC236}">
                <a16:creationId xmlns:a16="http://schemas.microsoft.com/office/drawing/2014/main" id="{B0FD8E42-D345-76FD-13F9-DE8B0E84131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27088" y="3429000"/>
            <a:ext cx="58737" cy="6492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95" name="Text Box 31">
            <a:extLst>
              <a:ext uri="{FF2B5EF4-FFF2-40B4-BE49-F238E27FC236}">
                <a16:creationId xmlns:a16="http://schemas.microsoft.com/office/drawing/2014/main" id="{97F80932-FA83-5653-A167-F28B597CFF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400675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证毕</a:t>
            </a:r>
          </a:p>
        </p:txBody>
      </p:sp>
      <p:graphicFrame>
        <p:nvGraphicFramePr>
          <p:cNvPr id="11296" name="Object 32">
            <a:extLst>
              <a:ext uri="{FF2B5EF4-FFF2-40B4-BE49-F238E27FC236}">
                <a16:creationId xmlns:a16="http://schemas.microsoft.com/office/drawing/2014/main" id="{8E5E3694-2366-0CE8-258F-A93E717789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4288" y="4581525"/>
          <a:ext cx="208915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27100" imgH="241300" progId="Equation.DSMT4">
                  <p:embed/>
                </p:oleObj>
              </mc:Choice>
              <mc:Fallback>
                <p:oleObj name="Equation" r:id="rId18" imgW="927100" imgH="2413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4581525"/>
                        <a:ext cx="208915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7" name="Object 33">
            <a:extLst>
              <a:ext uri="{FF2B5EF4-FFF2-40B4-BE49-F238E27FC236}">
                <a16:creationId xmlns:a16="http://schemas.microsoft.com/office/drawing/2014/main" id="{9B9AB6BC-EF4F-97D5-9452-0F374D9C81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3050" y="652463"/>
          <a:ext cx="38925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05000" imgH="444500" progId="Equation.DSMT4">
                  <p:embed/>
                </p:oleObj>
              </mc:Choice>
              <mc:Fallback>
                <p:oleObj name="Equation" r:id="rId20" imgW="1905000" imgH="4445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652463"/>
                        <a:ext cx="389255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8" name="Freeform 34">
            <a:extLst>
              <a:ext uri="{FF2B5EF4-FFF2-40B4-BE49-F238E27FC236}">
                <a16:creationId xmlns:a16="http://schemas.microsoft.com/office/drawing/2014/main" id="{FF02A70C-DB02-484A-B650-5DBFFD26C0CD}"/>
              </a:ext>
            </a:extLst>
          </p:cNvPr>
          <p:cNvSpPr>
            <a:spLocks/>
          </p:cNvSpPr>
          <p:nvPr/>
        </p:nvSpPr>
        <p:spPr bwMode="auto">
          <a:xfrm>
            <a:off x="3032125" y="568325"/>
            <a:ext cx="949325" cy="1049338"/>
          </a:xfrm>
          <a:custGeom>
            <a:avLst/>
            <a:gdLst>
              <a:gd name="T0" fmla="*/ 2147483647 w 598"/>
              <a:gd name="T1" fmla="*/ 2147483647 h 661"/>
              <a:gd name="T2" fmla="*/ 2147483647 w 598"/>
              <a:gd name="T3" fmla="*/ 2147483647 h 661"/>
              <a:gd name="T4" fmla="*/ 2147483647 w 598"/>
              <a:gd name="T5" fmla="*/ 2147483647 h 661"/>
              <a:gd name="T6" fmla="*/ 2147483647 w 598"/>
              <a:gd name="T7" fmla="*/ 0 h 661"/>
              <a:gd name="T8" fmla="*/ 2147483647 w 598"/>
              <a:gd name="T9" fmla="*/ 2147483647 h 661"/>
              <a:gd name="T10" fmla="*/ 2147483647 w 598"/>
              <a:gd name="T11" fmla="*/ 2147483647 h 661"/>
              <a:gd name="T12" fmla="*/ 2147483647 w 598"/>
              <a:gd name="T13" fmla="*/ 2147483647 h 661"/>
              <a:gd name="T14" fmla="*/ 2147483647 w 598"/>
              <a:gd name="T15" fmla="*/ 2147483647 h 661"/>
              <a:gd name="T16" fmla="*/ 2147483647 w 598"/>
              <a:gd name="T17" fmla="*/ 2147483647 h 661"/>
              <a:gd name="T18" fmla="*/ 2147483647 w 598"/>
              <a:gd name="T19" fmla="*/ 2147483647 h 661"/>
              <a:gd name="T20" fmla="*/ 2147483647 w 598"/>
              <a:gd name="T21" fmla="*/ 2147483647 h 661"/>
              <a:gd name="T22" fmla="*/ 2147483647 w 598"/>
              <a:gd name="T23" fmla="*/ 2147483647 h 661"/>
              <a:gd name="T24" fmla="*/ 2147483647 w 598"/>
              <a:gd name="T25" fmla="*/ 2147483647 h 661"/>
              <a:gd name="T26" fmla="*/ 2147483647 w 598"/>
              <a:gd name="T27" fmla="*/ 2147483647 h 661"/>
              <a:gd name="T28" fmla="*/ 2147483647 w 598"/>
              <a:gd name="T29" fmla="*/ 2147483647 h 661"/>
              <a:gd name="T30" fmla="*/ 2147483647 w 598"/>
              <a:gd name="T31" fmla="*/ 2147483647 h 66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598"/>
              <a:gd name="T49" fmla="*/ 0 h 661"/>
              <a:gd name="T50" fmla="*/ 598 w 598"/>
              <a:gd name="T51" fmla="*/ 661 h 66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598" h="661">
                <a:moveTo>
                  <a:pt x="15" y="478"/>
                </a:moveTo>
                <a:cubicBezTo>
                  <a:pt x="17" y="388"/>
                  <a:pt x="0" y="294"/>
                  <a:pt x="32" y="209"/>
                </a:cubicBezTo>
                <a:cubicBezTo>
                  <a:pt x="42" y="155"/>
                  <a:pt x="96" y="75"/>
                  <a:pt x="142" y="44"/>
                </a:cubicBezTo>
                <a:cubicBezTo>
                  <a:pt x="173" y="23"/>
                  <a:pt x="217" y="13"/>
                  <a:pt x="251" y="0"/>
                </a:cubicBezTo>
                <a:cubicBezTo>
                  <a:pt x="316" y="6"/>
                  <a:pt x="315" y="14"/>
                  <a:pt x="367" y="28"/>
                </a:cubicBezTo>
                <a:cubicBezTo>
                  <a:pt x="378" y="35"/>
                  <a:pt x="388" y="43"/>
                  <a:pt x="399" y="50"/>
                </a:cubicBezTo>
                <a:cubicBezTo>
                  <a:pt x="405" y="54"/>
                  <a:pt x="416" y="61"/>
                  <a:pt x="416" y="61"/>
                </a:cubicBezTo>
                <a:cubicBezTo>
                  <a:pt x="429" y="80"/>
                  <a:pt x="449" y="103"/>
                  <a:pt x="471" y="110"/>
                </a:cubicBezTo>
                <a:cubicBezTo>
                  <a:pt x="485" y="132"/>
                  <a:pt x="502" y="147"/>
                  <a:pt x="520" y="165"/>
                </a:cubicBezTo>
                <a:cubicBezTo>
                  <a:pt x="537" y="182"/>
                  <a:pt x="545" y="205"/>
                  <a:pt x="559" y="225"/>
                </a:cubicBezTo>
                <a:cubicBezTo>
                  <a:pt x="598" y="359"/>
                  <a:pt x="569" y="253"/>
                  <a:pt x="559" y="609"/>
                </a:cubicBezTo>
                <a:cubicBezTo>
                  <a:pt x="558" y="640"/>
                  <a:pt x="476" y="653"/>
                  <a:pt x="476" y="653"/>
                </a:cubicBezTo>
                <a:cubicBezTo>
                  <a:pt x="293" y="649"/>
                  <a:pt x="277" y="661"/>
                  <a:pt x="158" y="626"/>
                </a:cubicBezTo>
                <a:cubicBezTo>
                  <a:pt x="114" y="595"/>
                  <a:pt x="170" y="632"/>
                  <a:pt x="125" y="609"/>
                </a:cubicBezTo>
                <a:cubicBezTo>
                  <a:pt x="107" y="600"/>
                  <a:pt x="93" y="583"/>
                  <a:pt x="76" y="571"/>
                </a:cubicBezTo>
                <a:cubicBezTo>
                  <a:pt x="58" y="542"/>
                  <a:pt x="3" y="516"/>
                  <a:pt x="15" y="478"/>
                </a:cubicBez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300" name="Line 36">
            <a:extLst>
              <a:ext uri="{FF2B5EF4-FFF2-40B4-BE49-F238E27FC236}">
                <a16:creationId xmlns:a16="http://schemas.microsoft.com/office/drawing/2014/main" id="{F1DFC602-1B7B-E231-E0C2-BA98E8DFE9A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500563" y="1155700"/>
            <a:ext cx="2951162" cy="1193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301" name="Line 37">
            <a:extLst>
              <a:ext uri="{FF2B5EF4-FFF2-40B4-BE49-F238E27FC236}">
                <a16:creationId xmlns:a16="http://schemas.microsoft.com/office/drawing/2014/main" id="{C5D39C6E-7C41-6DBA-C603-6BF7E89BE44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9750" y="1268413"/>
            <a:ext cx="1079500" cy="16557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E234F45B-3616-4A37-F0F9-6E18A32B1F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6072188"/>
            <a:ext cx="803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hlinkClick r:id="rId22" action="ppaction://hlinkpres?slideindex=37&amp;slidetitle=PowerPoint 演示文稿"/>
              </a:rPr>
              <a:t>返回</a:t>
            </a:r>
            <a:endParaRPr lang="zh-CN" altLang="en-US" sz="24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11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12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1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1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1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1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4" dur="500"/>
                                        <p:tgtEl>
                                          <p:spTgt spid="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3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1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1" grpId="0" build="p" autoUpdateAnimBg="0"/>
      <p:bldP spid="11290" grpId="0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130</TotalTime>
  <Words>57</Words>
  <Application>Microsoft Office PowerPoint</Application>
  <PresentationFormat>全屏显示(4:3)</PresentationFormat>
  <Paragraphs>21</Paragraphs>
  <Slides>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</vt:i4>
      </vt:variant>
    </vt:vector>
  </HeadingPairs>
  <TitlesOfParts>
    <vt:vector size="10" baseType="lpstr">
      <vt:lpstr>Arial</vt:lpstr>
      <vt:lpstr>宋体</vt:lpstr>
      <vt:lpstr>Wingdings</vt:lpstr>
      <vt:lpstr>Times New Roman</vt:lpstr>
      <vt:lpstr>楷体_GB2312</vt:lpstr>
      <vt:lpstr>黑体</vt:lpstr>
      <vt:lpstr>Watermark</vt:lpstr>
      <vt:lpstr>MathType 7.0 Equation</vt:lpstr>
      <vt:lpstr>PowerPoint 演示文稿</vt:lpstr>
      <vt:lpstr>PowerPoint 演示文稿</vt:lpstr>
    </vt:vector>
  </TitlesOfParts>
  <Company>sj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tongli</dc:creator>
  <cp:lastModifiedBy>崇浩 唐</cp:lastModifiedBy>
  <cp:revision>20</cp:revision>
  <dcterms:created xsi:type="dcterms:W3CDTF">2000-08-04T06:43:42Z</dcterms:created>
  <dcterms:modified xsi:type="dcterms:W3CDTF">2025-08-24T09:40:57Z</dcterms:modified>
</cp:coreProperties>
</file>